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535E" w:rsidRPr="00D2014C" w:rsidRDefault="00BE535E" w:rsidP="00D2014C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D2014C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6514465" cy="8952668"/>
            <wp:effectExtent l="19050" t="0" r="635" b="0"/>
            <wp:docPr id="1" name="Рисунок 1" descr="C:\Users\1\Desktop\раб прогр на сайт 5-9\матем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1\Desktop\раб прогр на сайт 5-9\матем 0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4465" cy="8952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35E" w:rsidRPr="00D2014C" w:rsidRDefault="00BE535E" w:rsidP="00D2014C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lastRenderedPageBreak/>
        <w:t>Рабочая программа разработана на основе документов:</w:t>
      </w:r>
    </w:p>
    <w:p w:rsidR="00BE535E" w:rsidRPr="00D2014C" w:rsidRDefault="00BE535E" w:rsidP="00D2014C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 - Федеральный государственный образовательный стандарт основного общего образования, утвержденный приказом  Минобрнауки России от 17.12.2010 № 1897 (с изменениями и дополнениями от 29.12.2014 №1644, от 31.12.2015 №1577);</w:t>
      </w:r>
    </w:p>
    <w:p w:rsidR="00BE535E" w:rsidRPr="00D2014C" w:rsidRDefault="00BE535E" w:rsidP="00D2014C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 - Основная образовательная программа основного общего образования ГБОУ СОШ №</w:t>
      </w:r>
      <w:r w:rsidR="006E0E0B">
        <w:rPr>
          <w:rFonts w:ascii="Times New Roman" w:hAnsi="Times New Roman" w:cs="Times New Roman"/>
          <w:sz w:val="24"/>
          <w:szCs w:val="24"/>
        </w:rPr>
        <w:t>3 г.о. Чапаевск, утв. 31.08.2018</w:t>
      </w:r>
    </w:p>
    <w:p w:rsidR="00BE535E" w:rsidRPr="00D2014C" w:rsidRDefault="00BE535E" w:rsidP="00D2014C">
      <w:pPr>
        <w:shd w:val="clear" w:color="auto" w:fill="FFFFFF"/>
        <w:spacing w:before="168" w:line="276" w:lineRule="auto"/>
        <w:ind w:left="284" w:right="5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Cs/>
          <w:sz w:val="24"/>
          <w:szCs w:val="24"/>
        </w:rPr>
        <w:t xml:space="preserve"> - </w:t>
      </w:r>
      <w:r w:rsidRPr="00D2014C">
        <w:rPr>
          <w:rFonts w:ascii="Times New Roman" w:hAnsi="Times New Roman" w:cs="Times New Roman"/>
          <w:sz w:val="24"/>
          <w:szCs w:val="24"/>
        </w:rPr>
        <w:t>Примерная программа «Математика 5-9 кл.» для  общеобразовательных организаций,  использующих систему учебников «Алгоритм успеха»,  с учетом рекомендаций авторской Программы для общеобразовательных учреждений: Математика. 5-6 классы, ФГОС / авт.-сост. Е.В. Буцко, А.Г. Мерзляк/.</w:t>
      </w:r>
    </w:p>
    <w:p w:rsidR="008B525A" w:rsidRPr="00D2014C" w:rsidRDefault="008B525A" w:rsidP="00D2014C">
      <w:pPr>
        <w:shd w:val="clear" w:color="auto" w:fill="FFFFFF"/>
        <w:spacing w:before="168" w:line="276" w:lineRule="auto"/>
        <w:ind w:right="5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чебники:</w:t>
      </w:r>
    </w:p>
    <w:tbl>
      <w:tblPr>
        <w:tblStyle w:val="a4"/>
        <w:tblW w:w="0" w:type="auto"/>
        <w:tblInd w:w="284" w:type="dxa"/>
        <w:tblLook w:val="04A0"/>
      </w:tblPr>
      <w:tblGrid>
        <w:gridCol w:w="817"/>
        <w:gridCol w:w="1984"/>
        <w:gridCol w:w="1984"/>
        <w:gridCol w:w="1595"/>
        <w:gridCol w:w="1701"/>
        <w:gridCol w:w="2055"/>
      </w:tblGrid>
      <w:tr w:rsidR="008B525A" w:rsidRPr="00D2014C" w:rsidTr="00D2014C">
        <w:tc>
          <w:tcPr>
            <w:tcW w:w="817" w:type="dxa"/>
          </w:tcPr>
          <w:p w:rsidR="008B525A" w:rsidRPr="00D2014C" w:rsidRDefault="008B525A" w:rsidP="00D2014C">
            <w:pPr>
              <w:tabs>
                <w:tab w:val="left" w:pos="2484"/>
              </w:tabs>
              <w:ind w:right="-288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1984" w:type="dxa"/>
          </w:tcPr>
          <w:p w:rsidR="008B525A" w:rsidRPr="00D2014C" w:rsidRDefault="008B525A" w:rsidP="00D2014C">
            <w:pPr>
              <w:tabs>
                <w:tab w:val="left" w:pos="2484"/>
              </w:tabs>
              <w:ind w:right="-288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>предмет</w:t>
            </w:r>
          </w:p>
        </w:tc>
        <w:tc>
          <w:tcPr>
            <w:tcW w:w="1984" w:type="dxa"/>
          </w:tcPr>
          <w:p w:rsidR="008B525A" w:rsidRPr="00D2014C" w:rsidRDefault="008B525A" w:rsidP="00D2014C">
            <w:pPr>
              <w:tabs>
                <w:tab w:val="left" w:pos="2632"/>
              </w:tabs>
              <w:ind w:firstLine="60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учебника</w:t>
            </w:r>
          </w:p>
        </w:tc>
        <w:tc>
          <w:tcPr>
            <w:tcW w:w="1595" w:type="dxa"/>
          </w:tcPr>
          <w:p w:rsidR="008B525A" w:rsidRPr="00D2014C" w:rsidRDefault="008B525A" w:rsidP="00D2014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>автор</w:t>
            </w:r>
          </w:p>
        </w:tc>
        <w:tc>
          <w:tcPr>
            <w:tcW w:w="1701" w:type="dxa"/>
          </w:tcPr>
          <w:p w:rsidR="008B525A" w:rsidRPr="00D2014C" w:rsidRDefault="008B525A" w:rsidP="00D2014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2055" w:type="dxa"/>
          </w:tcPr>
          <w:p w:rsidR="008B525A" w:rsidRPr="00D2014C" w:rsidRDefault="00D2014C" w:rsidP="00D2014C">
            <w:pPr>
              <w:ind w:left="-7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Год издания</w:t>
            </w:r>
          </w:p>
        </w:tc>
      </w:tr>
      <w:tr w:rsidR="00D2014C" w:rsidRPr="00D2014C" w:rsidTr="00D2014C">
        <w:tc>
          <w:tcPr>
            <w:tcW w:w="817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984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Математика. 5 класс.</w:t>
            </w:r>
          </w:p>
          <w:p w:rsidR="00D2014C" w:rsidRPr="00D2014C" w:rsidRDefault="00D2014C" w:rsidP="00D2014C">
            <w:pPr>
              <w:tabs>
                <w:tab w:val="left" w:pos="263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МерзлякА.Г., Полонский В.Б., Якир М.С.</w:t>
            </w:r>
          </w:p>
        </w:tc>
        <w:tc>
          <w:tcPr>
            <w:tcW w:w="1701" w:type="dxa"/>
            <w:vMerge w:val="restart"/>
          </w:tcPr>
          <w:p w:rsid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Вентана-Граф</w:t>
            </w:r>
          </w:p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55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</w:p>
        </w:tc>
      </w:tr>
      <w:tr w:rsidR="00D2014C" w:rsidRPr="00D2014C" w:rsidTr="00D2014C">
        <w:tc>
          <w:tcPr>
            <w:tcW w:w="817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984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Математика. 6 класс</w:t>
            </w:r>
          </w:p>
          <w:p w:rsidR="00D2014C" w:rsidRPr="00D2014C" w:rsidRDefault="00D2014C" w:rsidP="00D2014C">
            <w:pPr>
              <w:tabs>
                <w:tab w:val="left" w:pos="263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:rsidR="00D2014C" w:rsidRPr="00D2014C" w:rsidRDefault="00D2014C" w:rsidP="00D2014C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55" w:type="dxa"/>
          </w:tcPr>
          <w:p w:rsidR="00D2014C" w:rsidRPr="00D2014C" w:rsidRDefault="00D2014C" w:rsidP="00D201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</w:p>
        </w:tc>
      </w:tr>
    </w:tbl>
    <w:p w:rsidR="008B525A" w:rsidRPr="00D2014C" w:rsidRDefault="008B525A" w:rsidP="00D2014C">
      <w:pPr>
        <w:shd w:val="clear" w:color="auto" w:fill="FFFFFF"/>
        <w:spacing w:line="276" w:lineRule="auto"/>
        <w:ind w:right="113"/>
        <w:jc w:val="both"/>
        <w:rPr>
          <w:rFonts w:ascii="Times New Roman" w:hAnsi="Times New Roman" w:cs="Times New Roman"/>
          <w:sz w:val="24"/>
          <w:szCs w:val="24"/>
        </w:rPr>
      </w:pPr>
    </w:p>
    <w:p w:rsidR="00D2014C" w:rsidRPr="00D2014C" w:rsidRDefault="00D2014C" w:rsidP="00D2014C">
      <w:pPr>
        <w:widowControl w:val="0"/>
        <w:spacing w:before="120"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" w:name="_Toc405145648"/>
      <w:bookmarkStart w:id="2" w:name="_Toc406058977"/>
      <w:bookmarkStart w:id="3" w:name="_Toc409691626"/>
      <w:r w:rsidRPr="00D2014C">
        <w:rPr>
          <w:rFonts w:ascii="Times New Roman" w:hAnsi="Times New Roman" w:cs="Times New Roman"/>
          <w:b/>
          <w:sz w:val="24"/>
          <w:szCs w:val="24"/>
        </w:rPr>
        <w:t xml:space="preserve">Личностные, метапредметные и предметные результаты освоения учебного предмета 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Личностные результаты</w:t>
      </w:r>
      <w:bookmarkEnd w:id="1"/>
      <w:bookmarkEnd w:id="2"/>
      <w:bookmarkEnd w:id="3"/>
      <w:r w:rsidRPr="00D2014C">
        <w:rPr>
          <w:rFonts w:ascii="Times New Roman" w:hAnsi="Times New Roman" w:cs="Times New Roman"/>
          <w:b/>
          <w:sz w:val="24"/>
          <w:szCs w:val="24"/>
        </w:rPr>
        <w:t>: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D2014C">
        <w:rPr>
          <w:rStyle w:val="dash041e005f0431005f044b005f0447005f043d005f044b005f0439005f005fchar1char1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;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D2014C">
        <w:rPr>
          <w:rStyle w:val="dash041e005f0431005f044b005f0447005f043d005f044b005f0439005f005fchar1char1"/>
        </w:rPr>
        <w:t>сформированность ответственного отношения к учению; уважительного отношения к труду, наличие опыта участия в социально значимом труде;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D2014C">
        <w:rPr>
          <w:rStyle w:val="dash041e005f0431005f044b005f0447005f043d005f044b005f0439005f005fchar1char1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D2014C">
        <w:rPr>
          <w:rStyle w:val="dash041e005f0431005f044b005f0447005f043d005f044b005f0439005f005fchar1char1"/>
        </w:rPr>
        <w:t>сформированность ценности здорового и безопасного образа жизни.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_Toc405145649"/>
      <w:bookmarkStart w:id="5" w:name="_Toc406058978"/>
      <w:bookmarkStart w:id="6" w:name="_Toc409691627"/>
      <w:bookmarkStart w:id="7" w:name="_Toc410653951"/>
      <w:bookmarkStart w:id="8" w:name="_Toc414553132"/>
      <w:r w:rsidRPr="00D2014C">
        <w:rPr>
          <w:rFonts w:ascii="Times New Roman" w:hAnsi="Times New Roman" w:cs="Times New Roman"/>
          <w:b/>
          <w:sz w:val="24"/>
          <w:szCs w:val="24"/>
        </w:rPr>
        <w:t xml:space="preserve">Метапредметные результаты </w:t>
      </w:r>
      <w:bookmarkEnd w:id="4"/>
      <w:bookmarkEnd w:id="5"/>
      <w:bookmarkEnd w:id="6"/>
      <w:bookmarkEnd w:id="7"/>
      <w:bookmarkEnd w:id="8"/>
    </w:p>
    <w:p w:rsidR="00D2014C" w:rsidRPr="00D2014C" w:rsidRDefault="00D2014C" w:rsidP="00D2014C">
      <w:pPr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D2014C" w:rsidRPr="00D2014C" w:rsidRDefault="00D2014C" w:rsidP="00D2014C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осознанно выбирать наиболее эффективные способы решения учебных и познавательных задач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D2014C" w:rsidRPr="00D2014C" w:rsidRDefault="00D2014C" w:rsidP="00D2014C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.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существлять самоконтроль своей деятельности в рамках предложенных условий и требований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.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Владение основами самоконтроля, самооценки, принятия решений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.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строить логическое рассуждение, умозаключение и делать выводы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бъединять предметы в группы по определенным признакам, сравнивать, классифицировать и обобщать факты.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, обозначать данные логические связи с помощью знаков в схеме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переводить сложную по составу информацию из графического или формализованного(символьного) представления в текстовое, и наоборот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D2014C" w:rsidRPr="00D2014C" w:rsidRDefault="00D2014C" w:rsidP="00D2014C">
      <w:pPr>
        <w:widowControl w:val="0"/>
        <w:tabs>
          <w:tab w:val="left" w:pos="1134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.</w:t>
      </w:r>
    </w:p>
    <w:p w:rsidR="00D2014C" w:rsidRPr="00D2014C" w:rsidRDefault="00D2014C" w:rsidP="00D2014C">
      <w:pPr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D2014C" w:rsidRPr="00D2014C" w:rsidRDefault="00D2014C" w:rsidP="00D2014C">
      <w:pPr>
        <w:pStyle w:val="a8"/>
        <w:numPr>
          <w:ilvl w:val="0"/>
          <w:numId w:val="13"/>
        </w:numPr>
        <w:tabs>
          <w:tab w:val="num" w:pos="1429"/>
        </w:tabs>
        <w:spacing w:line="360" w:lineRule="auto"/>
        <w:ind w:left="0" w:firstLine="60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осуществлять взаимодействие с электронными поисковыми системами.</w:t>
      </w:r>
    </w:p>
    <w:p w:rsidR="00D2014C" w:rsidRPr="00D2014C" w:rsidRDefault="00D2014C" w:rsidP="00D2014C">
      <w:pPr>
        <w:tabs>
          <w:tab w:val="left" w:pos="993"/>
        </w:tabs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D2014C" w:rsidRPr="00D2014C" w:rsidRDefault="00D2014C" w:rsidP="00D2014C">
      <w:pPr>
        <w:pStyle w:val="a8"/>
        <w:widowControl w:val="0"/>
        <w:tabs>
          <w:tab w:val="left" w:pos="0"/>
          <w:tab w:val="left" w:pos="426"/>
          <w:tab w:val="left" w:pos="1080"/>
        </w:tabs>
        <w:spacing w:line="360" w:lineRule="auto"/>
        <w:ind w:left="0" w:firstLine="60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0"/>
          <w:tab w:val="left" w:pos="993"/>
          <w:tab w:val="num" w:pos="1080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0"/>
          <w:tab w:val="left" w:pos="993"/>
          <w:tab w:val="num" w:pos="1080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D2014C" w:rsidRPr="00D2014C" w:rsidRDefault="00D2014C" w:rsidP="00D2014C">
      <w:pPr>
        <w:widowControl w:val="0"/>
        <w:tabs>
          <w:tab w:val="left" w:pos="993"/>
        </w:tabs>
        <w:spacing w:line="36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D2014C" w:rsidRPr="00D2014C" w:rsidRDefault="00D2014C" w:rsidP="00D2014C">
      <w:pPr>
        <w:widowControl w:val="0"/>
        <w:numPr>
          <w:ilvl w:val="0"/>
          <w:numId w:val="13"/>
        </w:numPr>
        <w:tabs>
          <w:tab w:val="left" w:pos="993"/>
          <w:tab w:val="num" w:pos="1429"/>
        </w:tabs>
        <w:spacing w:after="0" w:line="360" w:lineRule="auto"/>
        <w:ind w:left="0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.</w:t>
      </w:r>
    </w:p>
    <w:p w:rsidR="00D2014C" w:rsidRPr="00D2014C" w:rsidRDefault="00D2014C" w:rsidP="00D2014C">
      <w:pPr>
        <w:tabs>
          <w:tab w:val="num" w:pos="284"/>
        </w:tabs>
        <w:spacing w:line="360" w:lineRule="auto"/>
        <w:ind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Предметные результаты</w:t>
      </w:r>
    </w:p>
    <w:p w:rsidR="004140D5" w:rsidRPr="00D2014C" w:rsidRDefault="004140D5" w:rsidP="00D2014C">
      <w:pPr>
        <w:pStyle w:val="3"/>
        <w:tabs>
          <w:tab w:val="left" w:pos="1134"/>
        </w:tabs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D2014C">
        <w:rPr>
          <w:rFonts w:ascii="Times New Roman" w:hAnsi="Times New Roman" w:cs="Times New Roman"/>
          <w:color w:val="auto"/>
          <w:sz w:val="24"/>
          <w:szCs w:val="24"/>
        </w:rPr>
        <w:t>Выпускник научится в 5-6 классах</w:t>
      </w:r>
    </w:p>
    <w:p w:rsidR="004140D5" w:rsidRPr="00D2014C" w:rsidRDefault="004140D5" w:rsidP="00D2014C">
      <w:pPr>
        <w:pStyle w:val="a8"/>
        <w:numPr>
          <w:ilvl w:val="0"/>
          <w:numId w:val="1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Оперировать на базовом уровне</w:t>
      </w:r>
      <w:r w:rsidRPr="00D2014C">
        <w:rPr>
          <w:rStyle w:val="aa"/>
          <w:rFonts w:ascii="Times New Roman" w:hAnsi="Times New Roman"/>
        </w:rPr>
        <w:footnoteReference w:id="2"/>
      </w:r>
      <w:r w:rsidRPr="00D2014C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4140D5" w:rsidRPr="00D2014C" w:rsidRDefault="004140D5" w:rsidP="00D2014C">
      <w:pPr>
        <w:pStyle w:val="a8"/>
        <w:numPr>
          <w:ilvl w:val="0"/>
          <w:numId w:val="1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задавать множества перечислением их элементов;</w:t>
      </w:r>
    </w:p>
    <w:p w:rsidR="004140D5" w:rsidRPr="00D2014C" w:rsidRDefault="004140D5" w:rsidP="00D2014C">
      <w:pPr>
        <w:pStyle w:val="a8"/>
        <w:numPr>
          <w:ilvl w:val="0"/>
          <w:numId w:val="1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D2014C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сравнивать рациональные числа</w:t>
      </w:r>
      <w:r w:rsidRPr="00D2014C">
        <w:rPr>
          <w:rFonts w:ascii="Times New Roman" w:hAnsi="Times New Roman"/>
          <w:b/>
        </w:rPr>
        <w:t>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выполнять сравнение чисел в реальных ситуациях;</w:t>
      </w:r>
    </w:p>
    <w:p w:rsidR="004140D5" w:rsidRPr="00D2014C" w:rsidRDefault="004140D5" w:rsidP="00D2014C">
      <w:pPr>
        <w:pStyle w:val="a8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4140D5" w:rsidRPr="00D2014C" w:rsidRDefault="004140D5" w:rsidP="00D2014C">
      <w:pPr>
        <w:pStyle w:val="a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D2014C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4140D5" w:rsidRPr="00D2014C" w:rsidRDefault="004140D5" w:rsidP="00D2014C">
      <w:pPr>
        <w:pStyle w:val="a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D2014C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 xml:space="preserve">составлять план решения задачи; 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выделять этапы решения задачи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140D5" w:rsidRPr="00D2014C" w:rsidRDefault="004140D5" w:rsidP="00D2014C">
      <w:pPr>
        <w:pStyle w:val="a8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>решать несложные логические задачи методом рассуждений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4140D5" w:rsidRPr="00D2014C" w:rsidRDefault="004140D5" w:rsidP="00D2014C">
      <w:pPr>
        <w:numPr>
          <w:ilvl w:val="0"/>
          <w:numId w:val="25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D2014C">
        <w:rPr>
          <w:rFonts w:ascii="Times New Roman" w:hAnsi="Times New Roman" w:cs="Times New Roman"/>
          <w:bCs/>
          <w:sz w:val="24"/>
          <w:szCs w:val="24"/>
        </w:rPr>
        <w:t>т</w:t>
      </w:r>
      <w:r w:rsidRPr="00D2014C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r w:rsidRPr="00D2014C">
        <w:rPr>
          <w:rFonts w:ascii="Times New Roman" w:hAnsi="Times New Roman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4140D5" w:rsidRPr="00D2014C" w:rsidRDefault="004140D5" w:rsidP="00D2014C">
      <w:pPr>
        <w:tabs>
          <w:tab w:val="left" w:pos="0"/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8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D2014C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4140D5" w:rsidRPr="00D2014C" w:rsidRDefault="004140D5" w:rsidP="00D2014C">
      <w:pPr>
        <w:pStyle w:val="a"/>
        <w:numPr>
          <w:ilvl w:val="0"/>
          <w:numId w:val="2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D2014C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140D5" w:rsidRPr="00D2014C" w:rsidRDefault="004140D5" w:rsidP="00D2014C">
      <w:pPr>
        <w:pStyle w:val="a"/>
        <w:numPr>
          <w:ilvl w:val="0"/>
          <w:numId w:val="2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D2014C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numPr>
          <w:ilvl w:val="0"/>
          <w:numId w:val="19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2014C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4140D5" w:rsidRPr="00D2014C" w:rsidRDefault="004140D5" w:rsidP="00D2014C">
      <w:pPr>
        <w:numPr>
          <w:ilvl w:val="0"/>
          <w:numId w:val="2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4140D5" w:rsidRPr="00D2014C" w:rsidRDefault="004140D5" w:rsidP="00D2014C">
      <w:pPr>
        <w:numPr>
          <w:ilvl w:val="0"/>
          <w:numId w:val="27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2014C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4140D5" w:rsidRPr="00D2014C" w:rsidRDefault="004140D5" w:rsidP="00D2014C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4140D5" w:rsidRPr="00D2014C" w:rsidRDefault="004140D5" w:rsidP="00D2014C">
      <w:pPr>
        <w:pStyle w:val="3"/>
        <w:spacing w:before="0" w:line="360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9" w:name="_Toc284662720"/>
      <w:bookmarkStart w:id="10" w:name="_Toc284663346"/>
      <w:r w:rsidRPr="00D2014C">
        <w:rPr>
          <w:rFonts w:ascii="Times New Roman" w:hAnsi="Times New Roman" w:cs="Times New Roman"/>
          <w:color w:val="auto"/>
          <w:sz w:val="24"/>
          <w:szCs w:val="24"/>
        </w:rPr>
        <w:t xml:space="preserve">Выпускник получит возможность научиться в 5-6 классах </w:t>
      </w:r>
      <w:bookmarkEnd w:id="9"/>
      <w:bookmarkEnd w:id="10"/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4140D5" w:rsidRPr="00D2014C" w:rsidRDefault="004140D5" w:rsidP="00D2014C">
      <w:pPr>
        <w:pStyle w:val="a8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Оперировать</w:t>
      </w:r>
      <w:r w:rsidRPr="00D2014C">
        <w:rPr>
          <w:rStyle w:val="aa"/>
          <w:rFonts w:ascii="Times New Roman" w:hAnsi="Times New Roman"/>
          <w:i/>
        </w:rPr>
        <w:footnoteReference w:id="3"/>
      </w:r>
      <w:r w:rsidRPr="00D2014C">
        <w:rPr>
          <w:rFonts w:ascii="Times New Roman" w:hAnsi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4140D5" w:rsidRPr="00D2014C" w:rsidRDefault="004140D5" w:rsidP="00D2014C">
      <w:pPr>
        <w:pStyle w:val="a8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4140D5" w:rsidRPr="00D2014C" w:rsidRDefault="004140D5" w:rsidP="00D2014C">
      <w:pPr>
        <w:pStyle w:val="a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2014C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находить НОД и НОК чисел и использовать их при решении зада;.</w:t>
      </w:r>
    </w:p>
    <w:p w:rsidR="004140D5" w:rsidRPr="00D2014C" w:rsidRDefault="004140D5" w:rsidP="00D2014C">
      <w:pPr>
        <w:pStyle w:val="a8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140D5" w:rsidRPr="00D2014C" w:rsidRDefault="004140D5" w:rsidP="00D2014C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140D5" w:rsidRPr="00D2014C" w:rsidRDefault="004140D5" w:rsidP="00D2014C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4140D5" w:rsidRPr="00D2014C" w:rsidRDefault="004140D5" w:rsidP="00D2014C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4140D5" w:rsidRPr="00D2014C" w:rsidRDefault="004140D5" w:rsidP="00D2014C">
      <w:pPr>
        <w:pStyle w:val="a8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4140D5" w:rsidRPr="00D2014C" w:rsidRDefault="004140D5" w:rsidP="00D2014C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D2014C">
        <w:rPr>
          <w:rStyle w:val="dash041e0431044b0447043d044b0439char1"/>
          <w:i/>
        </w:rPr>
        <w:t>представленную в таблицах, на диаграммах</w:t>
      </w:r>
      <w:r w:rsidRPr="00D2014C">
        <w:rPr>
          <w:rFonts w:ascii="Times New Roman" w:hAnsi="Times New Roman"/>
          <w:i/>
          <w:sz w:val="24"/>
          <w:szCs w:val="24"/>
        </w:rPr>
        <w:t>;</w:t>
      </w:r>
    </w:p>
    <w:p w:rsidR="004140D5" w:rsidRPr="00D2014C" w:rsidRDefault="004140D5" w:rsidP="00D2014C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8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D2014C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140D5" w:rsidRPr="00D2014C" w:rsidRDefault="004140D5" w:rsidP="00D2014C">
      <w:pPr>
        <w:pStyle w:val="a8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4140D5" w:rsidRPr="00D2014C" w:rsidRDefault="004140D5" w:rsidP="00D2014C">
      <w:pPr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140D5" w:rsidRPr="00D2014C" w:rsidRDefault="004140D5" w:rsidP="00D2014C">
      <w:pPr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D2014C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140D5" w:rsidRPr="00D2014C" w:rsidRDefault="004140D5" w:rsidP="00D2014C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D2014C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140D5" w:rsidRPr="00D2014C" w:rsidRDefault="004140D5" w:rsidP="00D2014C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4140D5" w:rsidRPr="00D2014C" w:rsidRDefault="004140D5" w:rsidP="00D2014C">
      <w:pPr>
        <w:pStyle w:val="a8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140D5" w:rsidRPr="00D2014C" w:rsidRDefault="004140D5" w:rsidP="00D2014C">
      <w:pPr>
        <w:pStyle w:val="a8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4140D5" w:rsidRPr="00D2014C" w:rsidRDefault="004140D5" w:rsidP="00D2014C">
      <w:pPr>
        <w:pStyle w:val="a"/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140D5" w:rsidRPr="00D2014C" w:rsidRDefault="004140D5" w:rsidP="00D2014C">
      <w:pPr>
        <w:pStyle w:val="a"/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D2014C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4140D5" w:rsidRPr="00D2014C" w:rsidRDefault="004140D5" w:rsidP="00D2014C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4140D5" w:rsidRPr="00D2014C" w:rsidRDefault="004140D5" w:rsidP="00D2014C">
      <w:pPr>
        <w:pStyle w:val="a8"/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4140D5" w:rsidRPr="00D2014C" w:rsidRDefault="004140D5" w:rsidP="00D2014C">
      <w:pPr>
        <w:pStyle w:val="a8"/>
        <w:numPr>
          <w:ilvl w:val="0"/>
          <w:numId w:val="38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4140D5" w:rsidRPr="00D2014C" w:rsidRDefault="004140D5" w:rsidP="00D2014C">
      <w:pPr>
        <w:pStyle w:val="a8"/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4140D5" w:rsidRPr="00D2014C" w:rsidRDefault="004140D5" w:rsidP="00D2014C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4140D5" w:rsidRPr="00D2014C" w:rsidRDefault="004140D5" w:rsidP="00D2014C">
      <w:pPr>
        <w:pStyle w:val="a8"/>
        <w:numPr>
          <w:ilvl w:val="0"/>
          <w:numId w:val="22"/>
        </w:numPr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D2014C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130F58" w:rsidRPr="00D2014C" w:rsidRDefault="00130F58" w:rsidP="00D2014C">
      <w:pPr>
        <w:pStyle w:val="2"/>
        <w:rPr>
          <w:sz w:val="24"/>
          <w:szCs w:val="24"/>
        </w:rPr>
      </w:pPr>
      <w:bookmarkStart w:id="11" w:name="_Toc405513919"/>
      <w:bookmarkStart w:id="12" w:name="_Toc284662797"/>
      <w:bookmarkStart w:id="13" w:name="_Toc284663424"/>
      <w:r w:rsidRPr="00D2014C">
        <w:rPr>
          <w:sz w:val="24"/>
          <w:szCs w:val="24"/>
        </w:rPr>
        <w:t>Содержание курса математики в 5–6 классах</w:t>
      </w:r>
      <w:bookmarkEnd w:id="11"/>
      <w:bookmarkEnd w:id="12"/>
      <w:bookmarkEnd w:id="13"/>
    </w:p>
    <w:p w:rsidR="00130F58" w:rsidRPr="00D2014C" w:rsidRDefault="00130F58" w:rsidP="00D2014C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2014C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D2014C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D2014C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D2014C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D2014C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D2014C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D2014C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D2014C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D2014C">
        <w:rPr>
          <w:rFonts w:ascii="Times New Roman" w:hAnsi="Times New Roman" w:cs="Times New Roman"/>
          <w:sz w:val="24"/>
          <w:szCs w:val="24"/>
        </w:rPr>
        <w:t>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130F58" w:rsidRPr="00D2014C" w:rsidRDefault="00130F58" w:rsidP="00D2014C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2014C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D2014C">
        <w:rPr>
          <w:rFonts w:ascii="Times New Roman" w:hAnsi="Times New Roman" w:cs="Times New Roman"/>
          <w:sz w:val="24"/>
          <w:szCs w:val="24"/>
        </w:rPr>
        <w:tab/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D2014C">
        <w:rPr>
          <w:rFonts w:ascii="Times New Roman" w:hAnsi="Times New Roman" w:cs="Times New Roman"/>
          <w:sz w:val="24"/>
          <w:szCs w:val="24"/>
        </w:rPr>
        <w:t>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D2014C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D2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014C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D2014C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014C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014C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D2014C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D2014C">
        <w:rPr>
          <w:rFonts w:ascii="Times New Roman" w:hAnsi="Times New Roman" w:cs="Times New Roman"/>
          <w:bCs/>
          <w:sz w:val="24"/>
          <w:szCs w:val="24"/>
        </w:rPr>
        <w:t>.</w:t>
      </w:r>
    </w:p>
    <w:p w:rsidR="00130F58" w:rsidRPr="00D2014C" w:rsidRDefault="00130F58" w:rsidP="00D2014C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2014C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D2014C">
        <w:rPr>
          <w:rFonts w:ascii="Times New Roman" w:hAnsi="Times New Roman" w:cs="Times New Roman"/>
          <w:sz w:val="24"/>
          <w:szCs w:val="24"/>
        </w:rPr>
        <w:t xml:space="preserve">. </w:t>
      </w:r>
      <w:r w:rsidRPr="00D2014C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D2014C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130F58" w:rsidRPr="00D2014C" w:rsidRDefault="00130F58" w:rsidP="00D2014C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2014C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D2014C">
        <w:rPr>
          <w:rFonts w:ascii="Times New Roman" w:hAnsi="Times New Roman" w:cs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D2014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2014C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014C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D2014C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D2014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D2014C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130F58" w:rsidRPr="00D2014C" w:rsidRDefault="00130F58" w:rsidP="00D2014C">
      <w:pPr>
        <w:pStyle w:val="3"/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D2014C">
        <w:rPr>
          <w:rFonts w:ascii="Times New Roman" w:hAnsi="Times New Roman" w:cs="Times New Roman"/>
          <w:color w:val="auto"/>
          <w:sz w:val="24"/>
          <w:szCs w:val="24"/>
        </w:rPr>
        <w:t>Наглядная геометрия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D2014C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D2014C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D2014C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D2014C">
        <w:rPr>
          <w:rFonts w:ascii="Times New Roman" w:hAnsi="Times New Roman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D2014C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D2014C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D2014C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D2014C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D2014C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014C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130F58" w:rsidRPr="00D2014C" w:rsidRDefault="00130F58" w:rsidP="00D2014C">
      <w:pPr>
        <w:pStyle w:val="3"/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D2014C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D2014C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23.1pt" o:ole="">
            <v:imagedata r:id="rId8" o:title=""/>
          </v:shape>
          <o:OLEObject Type="Embed" ProgID="Equation.DSMT4" ShapeID="_x0000_i1025" DrawAspect="Content" ObjectID="_1619343684" r:id="rId9"/>
        </w:object>
      </w:r>
      <w:r w:rsidRPr="00D2014C">
        <w:rPr>
          <w:rFonts w:ascii="Times New Roman" w:hAnsi="Times New Roman" w:cs="Times New Roman"/>
          <w:i/>
          <w:sz w:val="24"/>
          <w:szCs w:val="24"/>
        </w:rPr>
        <w:t>?</w:t>
      </w:r>
    </w:p>
    <w:p w:rsidR="00130F58" w:rsidRPr="00D2014C" w:rsidRDefault="00130F58" w:rsidP="00D2014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014C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35D8E" w:rsidRPr="00D2014C" w:rsidRDefault="00835D8E" w:rsidP="00D2014C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014C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</w:t>
      </w:r>
      <w:r w:rsidR="00CE211C" w:rsidRPr="00D2014C">
        <w:rPr>
          <w:rFonts w:ascii="Times New Roman" w:hAnsi="Times New Roman" w:cs="Times New Roman"/>
          <w:b/>
          <w:bCs/>
          <w:sz w:val="24"/>
          <w:szCs w:val="24"/>
        </w:rPr>
        <w:t xml:space="preserve"> 5 класс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237"/>
        <w:gridCol w:w="2835"/>
      </w:tblGrid>
      <w:tr w:rsidR="00CE211C" w:rsidRPr="00D2014C" w:rsidTr="00CE211C">
        <w:trPr>
          <w:trHeight w:val="915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</w:t>
            </w: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CE211C" w:rsidRPr="00D2014C" w:rsidTr="00CE211C">
        <w:trPr>
          <w:trHeight w:val="341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туральные числа и шкалы </w:t>
            </w:r>
          </w:p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2 </w:t>
            </w:r>
          </w:p>
        </w:tc>
      </w:tr>
      <w:tr w:rsidR="00CE211C" w:rsidRPr="00D2014C" w:rsidTr="00CE211C">
        <w:trPr>
          <w:trHeight w:val="439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ложение и вычитание  натуральных </w:t>
            </w: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чисел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CE211C" w:rsidRPr="00D2014C" w:rsidTr="00CE211C">
        <w:trPr>
          <w:trHeight w:val="344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237" w:type="dxa"/>
            <w:shd w:val="clear" w:color="auto" w:fill="auto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ножение и деление натуральных </w:t>
            </w: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чисел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CE211C" w:rsidRPr="00D2014C" w:rsidTr="00CE211C">
        <w:tc>
          <w:tcPr>
            <w:tcW w:w="709" w:type="dxa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  <w:shd w:val="clear" w:color="auto" w:fill="auto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CE211C" w:rsidRPr="00D2014C" w:rsidTr="00CE211C">
        <w:tc>
          <w:tcPr>
            <w:tcW w:w="709" w:type="dxa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Десятичные дроби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</w:tr>
      <w:tr w:rsidR="00CE211C" w:rsidRPr="00D2014C" w:rsidTr="00CE211C">
        <w:tc>
          <w:tcPr>
            <w:tcW w:w="709" w:type="dxa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37" w:type="dxa"/>
            <w:shd w:val="clear" w:color="auto" w:fill="auto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Итоговое повторение курса математики              5 класса.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835D8E" w:rsidRPr="00D2014C" w:rsidRDefault="00835D8E" w:rsidP="00D2014C">
      <w:pPr>
        <w:ind w:right="-5" w:firstLine="5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35D8E" w:rsidRPr="00D2014C" w:rsidRDefault="00835D8E" w:rsidP="00D2014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0308" w:rsidRPr="00D2014C" w:rsidRDefault="00470308" w:rsidP="00D2014C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014C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  <w:r w:rsidR="00CE211C" w:rsidRPr="00D2014C">
        <w:rPr>
          <w:rFonts w:ascii="Times New Roman" w:hAnsi="Times New Roman" w:cs="Times New Roman"/>
          <w:b/>
          <w:sz w:val="24"/>
          <w:szCs w:val="24"/>
        </w:rPr>
        <w:t xml:space="preserve"> 6 класс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237"/>
        <w:gridCol w:w="2835"/>
      </w:tblGrid>
      <w:tr w:rsidR="00CE211C" w:rsidRPr="00D2014C" w:rsidTr="00100903">
        <w:trPr>
          <w:trHeight w:val="915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</w:t>
            </w:r>
            <w:r w:rsidRPr="00D201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CE211C" w:rsidRPr="00D2014C" w:rsidTr="00100903">
        <w:trPr>
          <w:trHeight w:val="341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65573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вторение и систематизация учебного материала курса математики 5</w:t>
            </w:r>
            <w:r w:rsidRPr="00D2014C">
              <w:rPr>
                <w:rFonts w:ascii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  <w:r w:rsidRPr="00D2014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класс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E211C" w:rsidRPr="00D2014C" w:rsidRDefault="00C65573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CE211C" w:rsidRPr="00D2014C" w:rsidTr="00100903">
        <w:trPr>
          <w:trHeight w:val="439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CE211C" w:rsidRPr="00D2014C" w:rsidRDefault="00C65573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Style w:val="c27"/>
                <w:rFonts w:ascii="Times New Roman" w:hAnsi="Times New Roman" w:cs="Times New Roman"/>
                <w:sz w:val="24"/>
                <w:szCs w:val="24"/>
              </w:rPr>
              <w:t>Делимость натуральных  чисел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65573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CE211C" w:rsidRPr="00D2014C" w:rsidTr="00100903">
        <w:trPr>
          <w:trHeight w:val="344"/>
        </w:trPr>
        <w:tc>
          <w:tcPr>
            <w:tcW w:w="709" w:type="dxa"/>
          </w:tcPr>
          <w:p w:rsidR="00CE211C" w:rsidRPr="00D2014C" w:rsidRDefault="00CE211C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237" w:type="dxa"/>
            <w:shd w:val="clear" w:color="auto" w:fill="auto"/>
          </w:tcPr>
          <w:p w:rsidR="00CE211C" w:rsidRPr="00D2014C" w:rsidRDefault="00C65573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Style w:val="c27"/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65573" w:rsidP="00D2014C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CE211C" w:rsidRPr="00D2014C" w:rsidTr="00100903">
        <w:tc>
          <w:tcPr>
            <w:tcW w:w="709" w:type="dxa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  <w:shd w:val="clear" w:color="auto" w:fill="auto"/>
          </w:tcPr>
          <w:p w:rsidR="00CE211C" w:rsidRPr="00D2014C" w:rsidRDefault="00C65573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Style w:val="c27"/>
                <w:rFonts w:ascii="Times New Roman" w:hAnsi="Times New Roman" w:cs="Times New Roman"/>
                <w:sz w:val="24"/>
                <w:szCs w:val="24"/>
              </w:rPr>
              <w:t>Отношения и пропорции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65573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CE211C" w:rsidRPr="00D2014C" w:rsidTr="00100903">
        <w:tc>
          <w:tcPr>
            <w:tcW w:w="709" w:type="dxa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37" w:type="dxa"/>
            <w:shd w:val="clear" w:color="auto" w:fill="auto"/>
            <w:vAlign w:val="center"/>
          </w:tcPr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4423"/>
              <w:gridCol w:w="20"/>
            </w:tblGrid>
            <w:tr w:rsidR="00C65573" w:rsidRPr="00D2014C" w:rsidTr="00C65573">
              <w:trPr>
                <w:tblCellSpacing w:w="0" w:type="dxa"/>
              </w:trPr>
              <w:tc>
                <w:tcPr>
                  <w:tcW w:w="4423" w:type="dxa"/>
                  <w:vAlign w:val="center"/>
                  <w:hideMark/>
                </w:tcPr>
                <w:p w:rsidR="00C65573" w:rsidRPr="00D2014C" w:rsidRDefault="00C65573" w:rsidP="00D2014C">
                  <w:pPr>
                    <w:spacing w:before="100" w:beforeAutospacing="1" w:after="100" w:afterAutospacing="1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2014C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Рациональные числа и действия над ними 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C65573" w:rsidRPr="00D2014C" w:rsidRDefault="00C65573" w:rsidP="00D201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CE211C" w:rsidRPr="00D2014C" w:rsidRDefault="00C65573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</w:tr>
      <w:tr w:rsidR="00CE211C" w:rsidRPr="00D2014C" w:rsidTr="00100903">
        <w:tc>
          <w:tcPr>
            <w:tcW w:w="709" w:type="dxa"/>
          </w:tcPr>
          <w:p w:rsidR="00CE211C" w:rsidRPr="00D2014C" w:rsidRDefault="00CE211C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37" w:type="dxa"/>
            <w:shd w:val="clear" w:color="auto" w:fill="auto"/>
          </w:tcPr>
          <w:p w:rsidR="00CE211C" w:rsidRPr="00D2014C" w:rsidRDefault="00C65573" w:rsidP="00D2014C">
            <w:pPr>
              <w:pStyle w:val="c7"/>
              <w:jc w:val="both"/>
            </w:pPr>
            <w:r w:rsidRPr="00D2014C">
              <w:rPr>
                <w:rStyle w:val="c27"/>
              </w:rPr>
              <w:t>Повторение и систематизация учебного материала за курс 6 класса</w:t>
            </w:r>
          </w:p>
        </w:tc>
        <w:tc>
          <w:tcPr>
            <w:tcW w:w="2835" w:type="dxa"/>
            <w:shd w:val="clear" w:color="auto" w:fill="auto"/>
          </w:tcPr>
          <w:p w:rsidR="00CE211C" w:rsidRPr="00D2014C" w:rsidRDefault="00C65573" w:rsidP="00D2014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014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</w:tbl>
    <w:p w:rsidR="00CE211C" w:rsidRPr="00D2014C" w:rsidRDefault="00CE211C" w:rsidP="00D2014C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0308" w:rsidRPr="00D2014C" w:rsidRDefault="00470308" w:rsidP="00D2014C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470308" w:rsidRPr="00D2014C" w:rsidSect="008B525A">
      <w:pgSz w:w="11906" w:h="16838"/>
      <w:pgMar w:top="1134" w:right="42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7DCF" w:rsidRDefault="00757DCF" w:rsidP="004140D5">
      <w:pPr>
        <w:spacing w:after="0" w:line="240" w:lineRule="auto"/>
      </w:pPr>
      <w:r>
        <w:separator/>
      </w:r>
    </w:p>
  </w:endnote>
  <w:endnote w:type="continuationSeparator" w:id="1">
    <w:p w:rsidR="00757DCF" w:rsidRDefault="00757DCF" w:rsidP="004140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7DCF" w:rsidRDefault="00757DCF" w:rsidP="004140D5">
      <w:pPr>
        <w:spacing w:after="0" w:line="240" w:lineRule="auto"/>
      </w:pPr>
      <w:r>
        <w:separator/>
      </w:r>
    </w:p>
  </w:footnote>
  <w:footnote w:type="continuationSeparator" w:id="1">
    <w:p w:rsidR="00757DCF" w:rsidRDefault="00757DCF" w:rsidP="004140D5">
      <w:pPr>
        <w:spacing w:after="0" w:line="240" w:lineRule="auto"/>
      </w:pPr>
      <w:r>
        <w:continuationSeparator/>
      </w:r>
    </w:p>
  </w:footnote>
  <w:footnote w:id="2">
    <w:p w:rsidR="004140D5" w:rsidRDefault="004140D5" w:rsidP="004140D5">
      <w:pPr>
        <w:pStyle w:val="ab"/>
      </w:pPr>
      <w:r>
        <w:rPr>
          <w:rStyle w:val="aa"/>
        </w:rPr>
        <w:footnoteRef/>
      </w:r>
      <w:r w:rsidR="00BB0314">
        <w:t xml:space="preserve">Здесь </w:t>
      </w:r>
      <w:r w:rsidRPr="00EB06C4">
        <w:t xml:space="preserve">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4140D5" w:rsidRDefault="004140D5" w:rsidP="004140D5">
      <w:pPr>
        <w:pStyle w:val="ab"/>
      </w:pPr>
      <w:r>
        <w:rPr>
          <w:rStyle w:val="aa"/>
        </w:rPr>
        <w:footnoteRef/>
      </w:r>
      <w:r w:rsidR="00BB0314">
        <w:t xml:space="preserve"> Здесь</w:t>
      </w:r>
      <w:r>
        <w:t xml:space="preserve">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DF08CC0"/>
    <w:lvl w:ilvl="0">
      <w:numFmt w:val="bullet"/>
      <w:lvlText w:val="*"/>
      <w:lvlJc w:val="left"/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AC431D"/>
    <w:multiLevelType w:val="hybridMultilevel"/>
    <w:tmpl w:val="D1A67624"/>
    <w:lvl w:ilvl="0" w:tplc="92F8AF6C">
      <w:numFmt w:val="bullet"/>
      <w:lvlText w:val="•"/>
      <w:lvlJc w:val="left"/>
      <w:pPr>
        <w:ind w:left="108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5" w:hanging="360"/>
      </w:pPr>
      <w:rPr>
        <w:rFonts w:ascii="Wingdings" w:hAnsi="Wingdings" w:hint="default"/>
      </w:rPr>
    </w:lvl>
  </w:abstractNum>
  <w:abstractNum w:abstractNumId="3">
    <w:nsid w:val="0CCD5328"/>
    <w:multiLevelType w:val="hybridMultilevel"/>
    <w:tmpl w:val="E2F0B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F782EAF"/>
    <w:multiLevelType w:val="hybridMultilevel"/>
    <w:tmpl w:val="624695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7F1AC9"/>
    <w:multiLevelType w:val="hybridMultilevel"/>
    <w:tmpl w:val="DAEADFE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0784800"/>
    <w:multiLevelType w:val="hybridMultilevel"/>
    <w:tmpl w:val="DE60B0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B5744CB"/>
    <w:multiLevelType w:val="hybridMultilevel"/>
    <w:tmpl w:val="D152B5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0C6634"/>
    <w:multiLevelType w:val="hybridMultilevel"/>
    <w:tmpl w:val="6486E6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2BF4F31"/>
    <w:multiLevelType w:val="hybridMultilevel"/>
    <w:tmpl w:val="B4B4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A281CC1"/>
    <w:multiLevelType w:val="hybridMultilevel"/>
    <w:tmpl w:val="B1963E1E"/>
    <w:lvl w:ilvl="0" w:tplc="04190001">
      <w:start w:val="1"/>
      <w:numFmt w:val="bullet"/>
      <w:lvlText w:val=""/>
      <w:lvlJc w:val="left"/>
      <w:pPr>
        <w:ind w:left="7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90" w:hanging="360"/>
      </w:pPr>
      <w:rPr>
        <w:rFonts w:ascii="Wingdings" w:hAnsi="Wingdings" w:hint="default"/>
      </w:rPr>
    </w:lvl>
  </w:abstractNum>
  <w:abstractNum w:abstractNumId="37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230"/>
        <w:lvlJc w:val="left"/>
        <w:rPr>
          <w:rFonts w:ascii="Times New Roman" w:hAnsi="Times New Roman" w:hint="default"/>
        </w:rPr>
      </w:lvl>
    </w:lvlOverride>
  </w:num>
  <w:num w:numId="2">
    <w:abstractNumId w:val="21"/>
  </w:num>
  <w:num w:numId="3">
    <w:abstractNumId w:val="3"/>
  </w:num>
  <w:num w:numId="4">
    <w:abstractNumId w:val="33"/>
  </w:num>
  <w:num w:numId="5">
    <w:abstractNumId w:val="31"/>
  </w:num>
  <w:num w:numId="6">
    <w:abstractNumId w:val="36"/>
  </w:num>
  <w:num w:numId="7">
    <w:abstractNumId w:val="14"/>
  </w:num>
  <w:num w:numId="8">
    <w:abstractNumId w:val="22"/>
  </w:num>
  <w:num w:numId="9">
    <w:abstractNumId w:val="32"/>
  </w:num>
  <w:num w:numId="10">
    <w:abstractNumId w:val="2"/>
  </w:num>
  <w:num w:numId="11">
    <w:abstractNumId w:val="17"/>
  </w:num>
  <w:num w:numId="12">
    <w:abstractNumId w:val="26"/>
  </w:num>
  <w:num w:numId="13">
    <w:abstractNumId w:val="30"/>
  </w:num>
  <w:num w:numId="14">
    <w:abstractNumId w:val="24"/>
  </w:num>
  <w:num w:numId="15">
    <w:abstractNumId w:val="13"/>
    <w:lvlOverride w:ilvl="0">
      <w:startOverride w:val="1"/>
    </w:lvlOverride>
  </w:num>
  <w:num w:numId="16">
    <w:abstractNumId w:val="29"/>
  </w:num>
  <w:num w:numId="17">
    <w:abstractNumId w:val="16"/>
  </w:num>
  <w:num w:numId="18">
    <w:abstractNumId w:val="25"/>
  </w:num>
  <w:num w:numId="19">
    <w:abstractNumId w:val="10"/>
  </w:num>
  <w:num w:numId="20">
    <w:abstractNumId w:val="7"/>
  </w:num>
  <w:num w:numId="21">
    <w:abstractNumId w:val="18"/>
  </w:num>
  <w:num w:numId="22">
    <w:abstractNumId w:val="6"/>
  </w:num>
  <w:num w:numId="23">
    <w:abstractNumId w:val="20"/>
  </w:num>
  <w:num w:numId="24">
    <w:abstractNumId w:val="34"/>
  </w:num>
  <w:num w:numId="25">
    <w:abstractNumId w:val="11"/>
  </w:num>
  <w:num w:numId="26">
    <w:abstractNumId w:val="8"/>
  </w:num>
  <w:num w:numId="27">
    <w:abstractNumId w:val="5"/>
  </w:num>
  <w:num w:numId="28">
    <w:abstractNumId w:val="4"/>
  </w:num>
  <w:num w:numId="29">
    <w:abstractNumId w:val="27"/>
  </w:num>
  <w:num w:numId="30">
    <w:abstractNumId w:val="35"/>
  </w:num>
  <w:num w:numId="31">
    <w:abstractNumId w:val="1"/>
  </w:num>
  <w:num w:numId="32">
    <w:abstractNumId w:val="23"/>
  </w:num>
  <w:num w:numId="33">
    <w:abstractNumId w:val="15"/>
  </w:num>
  <w:num w:numId="34">
    <w:abstractNumId w:val="28"/>
  </w:num>
  <w:num w:numId="35">
    <w:abstractNumId w:val="12"/>
  </w:num>
  <w:num w:numId="36">
    <w:abstractNumId w:val="19"/>
  </w:num>
  <w:num w:numId="37">
    <w:abstractNumId w:val="9"/>
  </w:num>
  <w:num w:numId="38">
    <w:abstractNumId w:val="37"/>
  </w:num>
  <w:numIdMacAtCleanup w:val="3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8B525A"/>
    <w:rsid w:val="00061EFF"/>
    <w:rsid w:val="00092CB4"/>
    <w:rsid w:val="00130F58"/>
    <w:rsid w:val="00154F4C"/>
    <w:rsid w:val="00237DE7"/>
    <w:rsid w:val="0034685F"/>
    <w:rsid w:val="003668BA"/>
    <w:rsid w:val="003D1977"/>
    <w:rsid w:val="004140D5"/>
    <w:rsid w:val="00470308"/>
    <w:rsid w:val="00503673"/>
    <w:rsid w:val="00542DCA"/>
    <w:rsid w:val="00550886"/>
    <w:rsid w:val="005D609E"/>
    <w:rsid w:val="006E0E0B"/>
    <w:rsid w:val="00757DCF"/>
    <w:rsid w:val="00835D8E"/>
    <w:rsid w:val="008B525A"/>
    <w:rsid w:val="00927961"/>
    <w:rsid w:val="00B23808"/>
    <w:rsid w:val="00BB0314"/>
    <w:rsid w:val="00BE535E"/>
    <w:rsid w:val="00C65573"/>
    <w:rsid w:val="00C70F50"/>
    <w:rsid w:val="00C83D62"/>
    <w:rsid w:val="00CD03CC"/>
    <w:rsid w:val="00CE211C"/>
    <w:rsid w:val="00D2014C"/>
    <w:rsid w:val="00D73F8C"/>
    <w:rsid w:val="00DD7680"/>
    <w:rsid w:val="00E1312B"/>
    <w:rsid w:val="00E440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120" w:lineRule="auto"/>
        <w:jc w:val="righ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92CB4"/>
  </w:style>
  <w:style w:type="paragraph" w:styleId="2">
    <w:name w:val="heading 2"/>
    <w:basedOn w:val="a0"/>
    <w:link w:val="20"/>
    <w:qFormat/>
    <w:rsid w:val="0034685F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4140D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Абзац списка1"/>
    <w:basedOn w:val="a0"/>
    <w:rsid w:val="008B525A"/>
    <w:pPr>
      <w:widowControl w:val="0"/>
      <w:autoSpaceDE w:val="0"/>
      <w:autoSpaceDN w:val="0"/>
      <w:adjustRightInd w:val="0"/>
      <w:spacing w:after="0" w:line="240" w:lineRule="auto"/>
      <w:ind w:left="720"/>
      <w:contextualSpacing/>
      <w:jc w:val="left"/>
    </w:pPr>
    <w:rPr>
      <w:rFonts w:ascii="Times New Roman" w:eastAsia="Calibri" w:hAnsi="Times New Roman" w:cs="Times New Roman"/>
      <w:sz w:val="20"/>
      <w:szCs w:val="20"/>
      <w:lang w:eastAsia="ru-RU"/>
    </w:rPr>
  </w:style>
  <w:style w:type="table" w:styleId="a4">
    <w:name w:val="Table Grid"/>
    <w:basedOn w:val="a2"/>
    <w:uiPriority w:val="59"/>
    <w:rsid w:val="008B525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83">
    <w:name w:val="Font Style83"/>
    <w:rsid w:val="00470308"/>
    <w:rPr>
      <w:rFonts w:ascii="Times New Roman" w:hAnsi="Times New Roman"/>
      <w:sz w:val="20"/>
    </w:rPr>
  </w:style>
  <w:style w:type="character" w:customStyle="1" w:styleId="FontStyle81">
    <w:name w:val="Font Style81"/>
    <w:rsid w:val="00470308"/>
    <w:rPr>
      <w:rFonts w:ascii="Times New Roman" w:hAnsi="Times New Roman"/>
      <w:b/>
      <w:sz w:val="20"/>
    </w:rPr>
  </w:style>
  <w:style w:type="character" w:customStyle="1" w:styleId="FontStyle84">
    <w:name w:val="Font Style84"/>
    <w:rsid w:val="00470308"/>
    <w:rPr>
      <w:rFonts w:ascii="Microsoft Sans Serif" w:hAnsi="Microsoft Sans Serif"/>
      <w:b/>
      <w:sz w:val="20"/>
    </w:rPr>
  </w:style>
  <w:style w:type="paragraph" w:customStyle="1" w:styleId="Style28">
    <w:name w:val="Style28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0"/>
    <w:rsid w:val="00470308"/>
    <w:pPr>
      <w:widowControl w:val="0"/>
      <w:autoSpaceDE w:val="0"/>
      <w:autoSpaceDN w:val="0"/>
      <w:adjustRightInd w:val="0"/>
      <w:spacing w:after="0" w:line="250" w:lineRule="exact"/>
      <w:ind w:hanging="242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16">
    <w:name w:val="Style16"/>
    <w:basedOn w:val="a0"/>
    <w:rsid w:val="00470308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35">
    <w:name w:val="Style35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47">
    <w:name w:val="Style47"/>
    <w:basedOn w:val="a0"/>
    <w:rsid w:val="00470308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FontStyle85">
    <w:name w:val="Font Style85"/>
    <w:rsid w:val="00470308"/>
    <w:rPr>
      <w:rFonts w:ascii="Microsoft Sans Serif" w:hAnsi="Microsoft Sans Serif"/>
      <w:sz w:val="20"/>
    </w:rPr>
  </w:style>
  <w:style w:type="paragraph" w:customStyle="1" w:styleId="FR2">
    <w:name w:val="FR2"/>
    <w:rsid w:val="00470308"/>
    <w:pPr>
      <w:widowControl w:val="0"/>
      <w:spacing w:after="0" w:line="240" w:lineRule="auto"/>
      <w:jc w:val="center"/>
    </w:pPr>
    <w:rPr>
      <w:rFonts w:ascii="Times New Roman" w:eastAsia="Calibri" w:hAnsi="Times New Roman" w:cs="Times New Roman"/>
      <w:b/>
      <w:sz w:val="32"/>
      <w:szCs w:val="20"/>
      <w:lang w:eastAsia="ru-RU"/>
    </w:rPr>
  </w:style>
  <w:style w:type="character" w:customStyle="1" w:styleId="7">
    <w:name w:val="Основной текст7"/>
    <w:rsid w:val="00470308"/>
    <w:rPr>
      <w:rFonts w:ascii="Times New Roman" w:hAnsi="Times New Roman"/>
      <w:color w:val="000000"/>
      <w:spacing w:val="0"/>
      <w:w w:val="100"/>
      <w:position w:val="0"/>
      <w:sz w:val="27"/>
      <w:u w:val="none"/>
      <w:shd w:val="clear" w:color="auto" w:fill="FFFFFF"/>
      <w:lang w:val="ru-RU"/>
    </w:rPr>
  </w:style>
  <w:style w:type="paragraph" w:customStyle="1" w:styleId="10">
    <w:name w:val="Основной текст10"/>
    <w:basedOn w:val="a0"/>
    <w:rsid w:val="00470308"/>
    <w:pPr>
      <w:widowControl w:val="0"/>
      <w:shd w:val="clear" w:color="auto" w:fill="FFFFFF"/>
      <w:spacing w:after="60" w:line="240" w:lineRule="atLeast"/>
      <w:ind w:hanging="360"/>
      <w:jc w:val="left"/>
    </w:pPr>
    <w:rPr>
      <w:rFonts w:ascii="Times New Roman" w:eastAsia="Calibri" w:hAnsi="Times New Roman" w:cs="Times New Roman"/>
      <w:color w:val="000000"/>
      <w:sz w:val="27"/>
      <w:szCs w:val="27"/>
      <w:lang w:eastAsia="ru-RU"/>
    </w:rPr>
  </w:style>
  <w:style w:type="paragraph" w:customStyle="1" w:styleId="11">
    <w:name w:val="Без интервала1"/>
    <w:rsid w:val="00470308"/>
    <w:pPr>
      <w:spacing w:after="0" w:line="240" w:lineRule="auto"/>
      <w:jc w:val="left"/>
    </w:pPr>
    <w:rPr>
      <w:rFonts w:ascii="Calibri" w:eastAsia="Times New Roman" w:hAnsi="Calibri" w:cs="Times New Roman"/>
    </w:rPr>
  </w:style>
  <w:style w:type="character" w:styleId="a5">
    <w:name w:val="Hyperlink"/>
    <w:rsid w:val="00835D8E"/>
    <w:rPr>
      <w:color w:val="0000FF"/>
      <w:u w:val="single"/>
    </w:rPr>
  </w:style>
  <w:style w:type="paragraph" w:styleId="a6">
    <w:name w:val="Balloon Text"/>
    <w:basedOn w:val="a0"/>
    <w:link w:val="a7"/>
    <w:uiPriority w:val="99"/>
    <w:semiHidden/>
    <w:unhideWhenUsed/>
    <w:rsid w:val="00BE53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E535E"/>
    <w:rPr>
      <w:rFonts w:ascii="Tahoma" w:hAnsi="Tahoma" w:cs="Tahoma"/>
      <w:sz w:val="16"/>
      <w:szCs w:val="16"/>
    </w:rPr>
  </w:style>
  <w:style w:type="character" w:customStyle="1" w:styleId="c27">
    <w:name w:val="c27"/>
    <w:basedOn w:val="a1"/>
    <w:rsid w:val="00C65573"/>
  </w:style>
  <w:style w:type="paragraph" w:customStyle="1" w:styleId="c18">
    <w:name w:val="c18"/>
    <w:basedOn w:val="a0"/>
    <w:rsid w:val="00C6557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">
    <w:name w:val="c7"/>
    <w:basedOn w:val="a0"/>
    <w:rsid w:val="00C6557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rsid w:val="0034685F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a8">
    <w:name w:val="List Paragraph"/>
    <w:basedOn w:val="a0"/>
    <w:link w:val="a9"/>
    <w:uiPriority w:val="99"/>
    <w:qFormat/>
    <w:rsid w:val="0034685F"/>
    <w:pPr>
      <w:spacing w:after="0" w:line="240" w:lineRule="auto"/>
      <w:ind w:left="720"/>
      <w:contextualSpacing/>
      <w:jc w:val="left"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4685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9">
    <w:name w:val="Абзац списка Знак"/>
    <w:link w:val="a8"/>
    <w:uiPriority w:val="99"/>
    <w:locked/>
    <w:rsid w:val="0034685F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4140D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a">
    <w:name w:val="footnote reference"/>
    <w:rsid w:val="004140D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140D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footnote text"/>
    <w:aliases w:val="Знак6,F1"/>
    <w:basedOn w:val="a0"/>
    <w:link w:val="ac"/>
    <w:uiPriority w:val="99"/>
    <w:rsid w:val="004140D5"/>
    <w:pPr>
      <w:spacing w:after="0" w:line="240" w:lineRule="auto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1"/>
    <w:link w:val="ab"/>
    <w:uiPriority w:val="99"/>
    <w:rsid w:val="004140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d"/>
    <w:link w:val="ae"/>
    <w:uiPriority w:val="99"/>
    <w:qFormat/>
    <w:rsid w:val="004140D5"/>
    <w:pPr>
      <w:numPr>
        <w:numId w:val="1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e">
    <w:name w:val="НОМЕРА Знак"/>
    <w:link w:val="a"/>
    <w:uiPriority w:val="99"/>
    <w:rsid w:val="004140D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d">
    <w:name w:val="Normal (Web)"/>
    <w:basedOn w:val="a0"/>
    <w:uiPriority w:val="99"/>
    <w:semiHidden/>
    <w:unhideWhenUsed/>
    <w:rsid w:val="004140D5"/>
    <w:rPr>
      <w:rFonts w:ascii="Times New Roman" w:hAnsi="Times New Roman" w:cs="Times New Roman"/>
      <w:sz w:val="24"/>
      <w:szCs w:val="24"/>
    </w:rPr>
  </w:style>
  <w:style w:type="paragraph" w:styleId="af">
    <w:name w:val="Subtitle"/>
    <w:basedOn w:val="a0"/>
    <w:next w:val="a0"/>
    <w:link w:val="af0"/>
    <w:qFormat/>
    <w:rsid w:val="00130F58"/>
    <w:pPr>
      <w:numPr>
        <w:ilvl w:val="1"/>
      </w:numPr>
      <w:spacing w:line="276" w:lineRule="auto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0">
    <w:name w:val="Подзаголовок Знак"/>
    <w:basedOn w:val="a1"/>
    <w:link w:val="af"/>
    <w:rsid w:val="00130F5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120" w:lineRule="auto"/>
        <w:jc w:val="righ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92CB4"/>
  </w:style>
  <w:style w:type="paragraph" w:styleId="2">
    <w:name w:val="heading 2"/>
    <w:basedOn w:val="a0"/>
    <w:link w:val="20"/>
    <w:qFormat/>
    <w:rsid w:val="0034685F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4140D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Абзац списка1"/>
    <w:basedOn w:val="a0"/>
    <w:rsid w:val="008B525A"/>
    <w:pPr>
      <w:widowControl w:val="0"/>
      <w:autoSpaceDE w:val="0"/>
      <w:autoSpaceDN w:val="0"/>
      <w:adjustRightInd w:val="0"/>
      <w:spacing w:after="0" w:line="240" w:lineRule="auto"/>
      <w:ind w:left="720"/>
      <w:contextualSpacing/>
      <w:jc w:val="left"/>
    </w:pPr>
    <w:rPr>
      <w:rFonts w:ascii="Times New Roman" w:eastAsia="Calibri" w:hAnsi="Times New Roman" w:cs="Times New Roman"/>
      <w:sz w:val="20"/>
      <w:szCs w:val="20"/>
      <w:lang w:eastAsia="ru-RU"/>
    </w:rPr>
  </w:style>
  <w:style w:type="table" w:styleId="a4">
    <w:name w:val="Table Grid"/>
    <w:basedOn w:val="a2"/>
    <w:uiPriority w:val="59"/>
    <w:rsid w:val="008B525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83">
    <w:name w:val="Font Style83"/>
    <w:rsid w:val="00470308"/>
    <w:rPr>
      <w:rFonts w:ascii="Times New Roman" w:hAnsi="Times New Roman"/>
      <w:sz w:val="20"/>
    </w:rPr>
  </w:style>
  <w:style w:type="character" w:customStyle="1" w:styleId="FontStyle81">
    <w:name w:val="Font Style81"/>
    <w:rsid w:val="00470308"/>
    <w:rPr>
      <w:rFonts w:ascii="Times New Roman" w:hAnsi="Times New Roman"/>
      <w:b/>
      <w:sz w:val="20"/>
    </w:rPr>
  </w:style>
  <w:style w:type="character" w:customStyle="1" w:styleId="FontStyle84">
    <w:name w:val="Font Style84"/>
    <w:rsid w:val="00470308"/>
    <w:rPr>
      <w:rFonts w:ascii="Microsoft Sans Serif" w:hAnsi="Microsoft Sans Serif"/>
      <w:b/>
      <w:sz w:val="20"/>
    </w:rPr>
  </w:style>
  <w:style w:type="paragraph" w:customStyle="1" w:styleId="Style28">
    <w:name w:val="Style28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0"/>
    <w:rsid w:val="00470308"/>
    <w:pPr>
      <w:widowControl w:val="0"/>
      <w:autoSpaceDE w:val="0"/>
      <w:autoSpaceDN w:val="0"/>
      <w:adjustRightInd w:val="0"/>
      <w:spacing w:after="0" w:line="250" w:lineRule="exact"/>
      <w:ind w:hanging="242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16">
    <w:name w:val="Style16"/>
    <w:basedOn w:val="a0"/>
    <w:rsid w:val="00470308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35">
    <w:name w:val="Style35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0"/>
    <w:rsid w:val="0047030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47">
    <w:name w:val="Style47"/>
    <w:basedOn w:val="a0"/>
    <w:rsid w:val="00470308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FontStyle85">
    <w:name w:val="Font Style85"/>
    <w:rsid w:val="00470308"/>
    <w:rPr>
      <w:rFonts w:ascii="Microsoft Sans Serif" w:hAnsi="Microsoft Sans Serif"/>
      <w:sz w:val="20"/>
    </w:rPr>
  </w:style>
  <w:style w:type="paragraph" w:customStyle="1" w:styleId="FR2">
    <w:name w:val="FR2"/>
    <w:rsid w:val="00470308"/>
    <w:pPr>
      <w:widowControl w:val="0"/>
      <w:spacing w:after="0" w:line="240" w:lineRule="auto"/>
      <w:jc w:val="center"/>
    </w:pPr>
    <w:rPr>
      <w:rFonts w:ascii="Times New Roman" w:eastAsia="Calibri" w:hAnsi="Times New Roman" w:cs="Times New Roman"/>
      <w:b/>
      <w:sz w:val="32"/>
      <w:szCs w:val="20"/>
      <w:lang w:eastAsia="ru-RU"/>
    </w:rPr>
  </w:style>
  <w:style w:type="character" w:customStyle="1" w:styleId="7">
    <w:name w:val="Основной текст7"/>
    <w:rsid w:val="00470308"/>
    <w:rPr>
      <w:rFonts w:ascii="Times New Roman" w:hAnsi="Times New Roman"/>
      <w:color w:val="000000"/>
      <w:spacing w:val="0"/>
      <w:w w:val="100"/>
      <w:position w:val="0"/>
      <w:sz w:val="27"/>
      <w:u w:val="none"/>
      <w:shd w:val="clear" w:color="auto" w:fill="FFFFFF"/>
      <w:lang w:val="ru-RU"/>
    </w:rPr>
  </w:style>
  <w:style w:type="paragraph" w:customStyle="1" w:styleId="10">
    <w:name w:val="Основной текст10"/>
    <w:basedOn w:val="a0"/>
    <w:rsid w:val="00470308"/>
    <w:pPr>
      <w:widowControl w:val="0"/>
      <w:shd w:val="clear" w:color="auto" w:fill="FFFFFF"/>
      <w:spacing w:after="60" w:line="240" w:lineRule="atLeast"/>
      <w:ind w:hanging="360"/>
      <w:jc w:val="left"/>
    </w:pPr>
    <w:rPr>
      <w:rFonts w:ascii="Times New Roman" w:eastAsia="Calibri" w:hAnsi="Times New Roman" w:cs="Times New Roman"/>
      <w:color w:val="000000"/>
      <w:sz w:val="27"/>
      <w:szCs w:val="27"/>
      <w:lang w:eastAsia="ru-RU"/>
    </w:rPr>
  </w:style>
  <w:style w:type="paragraph" w:customStyle="1" w:styleId="11">
    <w:name w:val="Без интервала1"/>
    <w:rsid w:val="00470308"/>
    <w:pPr>
      <w:spacing w:after="0" w:line="240" w:lineRule="auto"/>
      <w:jc w:val="left"/>
    </w:pPr>
    <w:rPr>
      <w:rFonts w:ascii="Calibri" w:eastAsia="Times New Roman" w:hAnsi="Calibri" w:cs="Times New Roman"/>
    </w:rPr>
  </w:style>
  <w:style w:type="character" w:styleId="a5">
    <w:name w:val="Hyperlink"/>
    <w:rsid w:val="00835D8E"/>
    <w:rPr>
      <w:color w:val="0000FF"/>
      <w:u w:val="single"/>
    </w:rPr>
  </w:style>
  <w:style w:type="paragraph" w:styleId="a6">
    <w:name w:val="Balloon Text"/>
    <w:basedOn w:val="a0"/>
    <w:link w:val="a7"/>
    <w:uiPriority w:val="99"/>
    <w:semiHidden/>
    <w:unhideWhenUsed/>
    <w:rsid w:val="00BE53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E535E"/>
    <w:rPr>
      <w:rFonts w:ascii="Tahoma" w:hAnsi="Tahoma" w:cs="Tahoma"/>
      <w:sz w:val="16"/>
      <w:szCs w:val="16"/>
    </w:rPr>
  </w:style>
  <w:style w:type="character" w:customStyle="1" w:styleId="c27">
    <w:name w:val="c27"/>
    <w:basedOn w:val="a1"/>
    <w:rsid w:val="00C65573"/>
  </w:style>
  <w:style w:type="paragraph" w:customStyle="1" w:styleId="c18">
    <w:name w:val="c18"/>
    <w:basedOn w:val="a0"/>
    <w:rsid w:val="00C6557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">
    <w:name w:val="c7"/>
    <w:basedOn w:val="a0"/>
    <w:rsid w:val="00C6557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rsid w:val="0034685F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a8">
    <w:name w:val="List Paragraph"/>
    <w:basedOn w:val="a0"/>
    <w:link w:val="a9"/>
    <w:uiPriority w:val="99"/>
    <w:qFormat/>
    <w:rsid w:val="0034685F"/>
    <w:pPr>
      <w:spacing w:after="0" w:line="240" w:lineRule="auto"/>
      <w:ind w:left="720"/>
      <w:contextualSpacing/>
      <w:jc w:val="left"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4685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9">
    <w:name w:val="Абзац списка Знак"/>
    <w:link w:val="a8"/>
    <w:uiPriority w:val="99"/>
    <w:locked/>
    <w:rsid w:val="0034685F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4140D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a">
    <w:name w:val="footnote reference"/>
    <w:rsid w:val="004140D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140D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footnote text"/>
    <w:aliases w:val="Знак6,F1"/>
    <w:basedOn w:val="a0"/>
    <w:link w:val="ac"/>
    <w:uiPriority w:val="99"/>
    <w:rsid w:val="004140D5"/>
    <w:pPr>
      <w:spacing w:after="0" w:line="240" w:lineRule="auto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1"/>
    <w:link w:val="ab"/>
    <w:uiPriority w:val="99"/>
    <w:rsid w:val="004140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d"/>
    <w:link w:val="ae"/>
    <w:uiPriority w:val="99"/>
    <w:qFormat/>
    <w:rsid w:val="004140D5"/>
    <w:pPr>
      <w:numPr>
        <w:numId w:val="1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e">
    <w:name w:val="НОМЕРА Знак"/>
    <w:link w:val="a"/>
    <w:uiPriority w:val="99"/>
    <w:rsid w:val="004140D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d">
    <w:name w:val="Normal (Web)"/>
    <w:basedOn w:val="a0"/>
    <w:uiPriority w:val="99"/>
    <w:semiHidden/>
    <w:unhideWhenUsed/>
    <w:rsid w:val="004140D5"/>
    <w:rPr>
      <w:rFonts w:ascii="Times New Roman" w:hAnsi="Times New Roman" w:cs="Times New Roman"/>
      <w:sz w:val="24"/>
      <w:szCs w:val="24"/>
    </w:rPr>
  </w:style>
  <w:style w:type="paragraph" w:styleId="af">
    <w:name w:val="Subtitle"/>
    <w:basedOn w:val="a0"/>
    <w:next w:val="a0"/>
    <w:link w:val="af0"/>
    <w:qFormat/>
    <w:rsid w:val="00130F58"/>
    <w:pPr>
      <w:numPr>
        <w:ilvl w:val="1"/>
      </w:numPr>
      <w:spacing w:line="276" w:lineRule="auto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0">
    <w:name w:val="Подзаголовок Знак"/>
    <w:basedOn w:val="a1"/>
    <w:link w:val="af"/>
    <w:rsid w:val="00130F5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235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336</Words>
  <Characters>19020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3</cp:revision>
  <dcterms:created xsi:type="dcterms:W3CDTF">2019-03-28T02:39:00Z</dcterms:created>
  <dcterms:modified xsi:type="dcterms:W3CDTF">2019-05-14T08:55:00Z</dcterms:modified>
</cp:coreProperties>
</file>